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5AFE" w:rsidRPr="000F5AFE" w:rsidRDefault="000F5AFE" w:rsidP="000F5AFE">
      <w:pPr>
        <w:tabs>
          <w:tab w:val="left" w:leader="dot" w:pos="8789"/>
        </w:tabs>
        <w:rPr>
          <w:rFonts w:ascii="Times New Roman" w:hAnsi="Times New Roman" w:cs="Times New Roman"/>
          <w:b/>
        </w:rPr>
      </w:pPr>
      <w:r w:rsidRPr="000F5AFE">
        <w:rPr>
          <w:rFonts w:ascii="Times New Roman" w:hAnsi="Times New Roman" w:cs="Times New Roman"/>
          <w:b/>
        </w:rPr>
        <w:t>Ngày soạn:15/1/2020</w:t>
      </w:r>
    </w:p>
    <w:p w:rsidR="000F5AFE" w:rsidRPr="000F5AFE" w:rsidRDefault="000F5AFE" w:rsidP="000F5AFE">
      <w:pPr>
        <w:tabs>
          <w:tab w:val="left" w:leader="dot" w:pos="8789"/>
        </w:tabs>
        <w:rPr>
          <w:rFonts w:ascii="Times New Roman" w:hAnsi="Times New Roman" w:cs="Times New Roman"/>
          <w:b/>
        </w:rPr>
      </w:pPr>
      <w:r w:rsidRPr="000F5AFE">
        <w:rPr>
          <w:rFonts w:ascii="Times New Roman" w:hAnsi="Times New Roman" w:cs="Times New Roman"/>
          <w:b/>
        </w:rPr>
        <w:t>Ngày dạy: 18/1/2020</w:t>
      </w:r>
    </w:p>
    <w:p w:rsidR="000F5AFE" w:rsidRPr="000F5AFE" w:rsidRDefault="000F5AFE" w:rsidP="000F5AFE">
      <w:pPr>
        <w:tabs>
          <w:tab w:val="left" w:leader="dot" w:pos="8789"/>
        </w:tabs>
        <w:rPr>
          <w:rFonts w:ascii="Times New Roman" w:hAnsi="Times New Roman" w:cs="Times New Roman"/>
          <w:b/>
        </w:rPr>
      </w:pPr>
      <w:r w:rsidRPr="000F5AFE">
        <w:rPr>
          <w:rFonts w:ascii="Times New Roman" w:hAnsi="Times New Roman" w:cs="Times New Roman"/>
          <w:b/>
        </w:rPr>
        <w:t>TIẾT 59</w:t>
      </w:r>
    </w:p>
    <w:p w:rsidR="000F5AFE" w:rsidRPr="000F5AFE" w:rsidRDefault="000F5AFE" w:rsidP="000F5AFE">
      <w:pPr>
        <w:tabs>
          <w:tab w:val="left" w:leader="dot" w:pos="8789"/>
        </w:tabs>
        <w:rPr>
          <w:rFonts w:ascii="Times New Roman" w:hAnsi="Times New Roman" w:cs="Times New Roman"/>
          <w:b/>
        </w:rPr>
      </w:pPr>
      <w:r w:rsidRPr="000F5AFE">
        <w:rPr>
          <w:rFonts w:ascii="Times New Roman" w:hAnsi="Times New Roman" w:cs="Times New Roman"/>
          <w:b/>
        </w:rPr>
        <w:t>QUY TẮC CHUYỂN VẾ. LUYỆN TẬP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</w:rPr>
      </w:pPr>
    </w:p>
    <w:p w:rsidR="000F5AFE" w:rsidRPr="000F5AFE" w:rsidRDefault="000F5AFE" w:rsidP="000F5AFE">
      <w:pPr>
        <w:jc w:val="both"/>
        <w:rPr>
          <w:rFonts w:ascii="Times New Roman" w:hAnsi="Times New Roman" w:cs="Times New Roman"/>
          <w:i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 xml:space="preserve">I. MỤC TIÊU 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>1. Kiến thức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lang w:val="nl-NL"/>
        </w:rPr>
        <w:t>+HS nắm rõ và vận dụng đúng các tính chất của đẳng thức: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lang w:val="nl-NL"/>
        </w:rPr>
        <w:t>+ Nếu a = b thì a + c = b + c và ngược lại  + Nếu a = b thì b = a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>2. Kỹ năng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lang w:val="nl-NL"/>
        </w:rPr>
        <w:t>-HS hiểu và vận dụng thành thạo quy tắc chuyển vế: khi chuyển một số hạng của một đẳng thức từ vế này sang vế kia, ta phải đổi dấu của số hạng đó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>3. Thái độ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bCs/>
          <w:lang w:val="fr-FR"/>
        </w:rPr>
        <w:t>-Chú ý, nghiêm túc, tích cực học tập, yêu thích môn học.</w:t>
      </w:r>
      <w:r w:rsidRPr="000F5AFE">
        <w:rPr>
          <w:rFonts w:ascii="Times New Roman" w:hAnsi="Times New Roman" w:cs="Times New Roman"/>
          <w:lang w:val="nl-NL"/>
        </w:rPr>
        <w:t>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vi-VN"/>
        </w:rPr>
      </w:pPr>
      <w:r w:rsidRPr="000F5AFE">
        <w:rPr>
          <w:rFonts w:ascii="Times New Roman" w:hAnsi="Times New Roman" w:cs="Times New Roman"/>
          <w:b/>
          <w:lang w:val="nl-NL"/>
        </w:rPr>
        <w:t>4. Năng lực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</w:rPr>
      </w:pPr>
      <w:r w:rsidRPr="000F5AFE">
        <w:rPr>
          <w:rFonts w:ascii="Times New Roman" w:hAnsi="Times New Roman" w:cs="Times New Roman"/>
          <w:b/>
          <w:lang w:val="nl-NL"/>
        </w:rPr>
        <w:t>-</w:t>
      </w:r>
      <w:r w:rsidRPr="000F5AFE">
        <w:rPr>
          <w:rFonts w:ascii="Times New Roman" w:hAnsi="Times New Roman" w:cs="Times New Roman"/>
          <w:lang w:val="nl-NL"/>
        </w:rPr>
        <w:t>Năng lực chung: Năng lực vận dụng kiến thức, năng lực giải quyết vấn đề, năng lực hợp tác, năng lực tự</w:t>
      </w:r>
      <w:r w:rsidRPr="000F5AFE">
        <w:rPr>
          <w:rFonts w:ascii="Times New Roman" w:hAnsi="Times New Roman" w:cs="Times New Roman"/>
          <w:lang w:val="vi-VN"/>
        </w:rPr>
        <w:t xml:space="preserve"> họ</w:t>
      </w:r>
      <w:r w:rsidRPr="000F5AFE">
        <w:rPr>
          <w:rFonts w:ascii="Times New Roman" w:hAnsi="Times New Roman" w:cs="Times New Roman"/>
        </w:rPr>
        <w:t>c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vi-VN"/>
        </w:rPr>
      </w:pPr>
      <w:r w:rsidRPr="000F5AFE">
        <w:rPr>
          <w:rFonts w:ascii="Times New Roman" w:hAnsi="Times New Roman" w:cs="Times New Roman"/>
          <w:lang w:val="nl-NL"/>
        </w:rPr>
        <w:t>-Năng lực riêng: Năng lực suy luận logic, năng lực tính toán, năng lực báo cáo, ngôn ngữ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 xml:space="preserve">II. CHUẨN BỊ 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</w:rPr>
      </w:pPr>
      <w:r w:rsidRPr="000F5AFE">
        <w:rPr>
          <w:rFonts w:ascii="Times New Roman" w:hAnsi="Times New Roman" w:cs="Times New Roman"/>
          <w:b/>
        </w:rPr>
        <w:t>1.Giáo viên:</w:t>
      </w:r>
      <w:r w:rsidRPr="000F5AFE">
        <w:rPr>
          <w:rFonts w:ascii="Times New Roman" w:hAnsi="Times New Roman" w:cs="Times New Roman"/>
        </w:rPr>
        <w:t xml:space="preserve"> Đồ dùng dạy học: thước, bảng phụ, phấn màu, giáo án, tài liệu dạy học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vi-VN"/>
        </w:rPr>
      </w:pPr>
      <w:r w:rsidRPr="000F5AFE">
        <w:rPr>
          <w:rFonts w:ascii="Times New Roman" w:hAnsi="Times New Roman" w:cs="Times New Roman"/>
          <w:b/>
        </w:rPr>
        <w:t xml:space="preserve">2.Học sinh: </w:t>
      </w:r>
      <w:r w:rsidRPr="000F5AFE">
        <w:rPr>
          <w:rFonts w:ascii="Times New Roman" w:hAnsi="Times New Roman" w:cs="Times New Roman"/>
        </w:rPr>
        <w:t xml:space="preserve">Đồ dùng học tập: vở nháp, thước </w:t>
      </w:r>
      <w:r w:rsidRPr="000F5AFE">
        <w:rPr>
          <w:rFonts w:ascii="Times New Roman" w:hAnsi="Times New Roman" w:cs="Times New Roman"/>
          <w:lang w:val="vi-VN"/>
        </w:rPr>
        <w:t>kẻ, chuẩn bị bài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>III. TIẾN TRÌNH DẠY HỌC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>1. Ổn định tổ chức</w:t>
      </w:r>
      <w:r w:rsidRPr="000F5AFE">
        <w:rPr>
          <w:rFonts w:ascii="Times New Roman" w:hAnsi="Times New Roman" w:cs="Times New Roman"/>
          <w:lang w:val="nl-NL"/>
        </w:rPr>
        <w:t xml:space="preserve">(Thời </w:t>
      </w:r>
      <w:r w:rsidRPr="000F5AFE">
        <w:rPr>
          <w:rFonts w:ascii="Times New Roman" w:hAnsi="Times New Roman" w:cs="Times New Roman"/>
        </w:rPr>
        <w:t>gian</w:t>
      </w:r>
      <w:r w:rsidRPr="000F5AFE">
        <w:rPr>
          <w:rFonts w:ascii="Times New Roman" w:hAnsi="Times New Roman" w:cs="Times New Roman"/>
          <w:lang w:val="nl-NL"/>
        </w:rPr>
        <w:t xml:space="preserve"> 1 phút)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 xml:space="preserve">2. Kiểm tra bài cũ </w:t>
      </w:r>
      <w:r w:rsidRPr="000F5AFE">
        <w:rPr>
          <w:rFonts w:ascii="Times New Roman" w:hAnsi="Times New Roman" w:cs="Times New Roman"/>
          <w:lang w:val="nl-NL"/>
        </w:rPr>
        <w:t>(lồng ghép trong tiết dạy)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>3. Bài mới</w:t>
      </w:r>
    </w:p>
    <w:tbl>
      <w:tblPr>
        <w:tblStyle w:val="TableGrid"/>
        <w:tblW w:w="9322" w:type="dxa"/>
        <w:tblLayout w:type="fixed"/>
        <w:tblLook w:val="04A0" w:firstRow="1" w:lastRow="0" w:firstColumn="1" w:lastColumn="0" w:noHBand="0" w:noVBand="1"/>
      </w:tblPr>
      <w:tblGrid>
        <w:gridCol w:w="3085"/>
        <w:gridCol w:w="2977"/>
        <w:gridCol w:w="3260"/>
      </w:tblGrid>
      <w:tr w:rsidR="000F5AFE" w:rsidRPr="000F5AFE" w:rsidTr="000D4AA4">
        <w:trPr>
          <w:trHeight w:val="108"/>
        </w:trPr>
        <w:tc>
          <w:tcPr>
            <w:tcW w:w="9322" w:type="dxa"/>
            <w:gridSpan w:val="3"/>
            <w:vAlign w:val="center"/>
          </w:tcPr>
          <w:p w:rsidR="000F5AFE" w:rsidRPr="000F5AFE" w:rsidRDefault="000F5AFE" w:rsidP="000F5AFE">
            <w:pPr>
              <w:pStyle w:val="ListParagraph"/>
              <w:numPr>
                <w:ilvl w:val="0"/>
                <w:numId w:val="1"/>
              </w:numPr>
              <w:spacing w:line="240" w:lineRule="atLeast"/>
              <w:ind w:left="714" w:hanging="357"/>
              <w:jc w:val="center"/>
              <w:rPr>
                <w:b/>
                <w:szCs w:val="28"/>
                <w:lang w:val="nl-NL"/>
              </w:rPr>
            </w:pPr>
            <w:r w:rsidRPr="000F5AFE">
              <w:rPr>
                <w:b/>
                <w:szCs w:val="28"/>
                <w:lang w:val="nl-NL"/>
              </w:rPr>
              <w:t>HOẠT ĐỘNG MỞ ĐẦU (5 phút)</w:t>
            </w:r>
          </w:p>
        </w:tc>
      </w:tr>
      <w:tr w:rsidR="000F5AFE" w:rsidRPr="000F5AFE" w:rsidTr="000D4AA4">
        <w:trPr>
          <w:trHeight w:val="198"/>
        </w:trPr>
        <w:tc>
          <w:tcPr>
            <w:tcW w:w="3085" w:type="dxa"/>
            <w:vAlign w:val="center"/>
          </w:tcPr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>Hoạt động của GV</w:t>
            </w:r>
          </w:p>
        </w:tc>
        <w:tc>
          <w:tcPr>
            <w:tcW w:w="2977" w:type="dxa"/>
            <w:vAlign w:val="center"/>
          </w:tcPr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>Hoạt động của HS</w:t>
            </w:r>
          </w:p>
        </w:tc>
        <w:tc>
          <w:tcPr>
            <w:tcW w:w="3260" w:type="dxa"/>
            <w:vAlign w:val="center"/>
          </w:tcPr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>Ghi bảng</w:t>
            </w:r>
          </w:p>
        </w:tc>
      </w:tr>
      <w:tr w:rsidR="000F5AFE" w:rsidRPr="000F5AFE" w:rsidTr="000D4AA4">
        <w:trPr>
          <w:trHeight w:val="406"/>
        </w:trPr>
        <w:tc>
          <w:tcPr>
            <w:tcW w:w="3085" w:type="dxa"/>
          </w:tcPr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Liệu A + B + C = D</w:t>
            </w:r>
            <w:r w:rsidRPr="000F5AFE">
              <w:rPr>
                <w:rFonts w:ascii="Times New Roman" w:hAnsi="Times New Roman" w:cs="Times New Roman"/>
                <w:position w:val="-6"/>
              </w:rPr>
              <w:object w:dxaOrig="3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2.75pt" o:ole="">
                  <v:imagedata r:id="rId8" o:title=""/>
                </v:shape>
                <o:OLEObject Type="Embed" ProgID="Equation.DSMT4" ShapeID="_x0000_i1025" DrawAspect="Content" ObjectID="_1675312411" r:id="rId9"/>
              </w:object>
            </w:r>
            <w:r w:rsidRPr="000F5AFE">
              <w:rPr>
                <w:rFonts w:ascii="Times New Roman" w:hAnsi="Times New Roman" w:cs="Times New Roman"/>
              </w:rPr>
              <w:t xml:space="preserve"> A + B = D - C ?</w:t>
            </w:r>
          </w:p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GV dẫn vào bài.</w:t>
            </w:r>
          </w:p>
        </w:tc>
        <w:tc>
          <w:tcPr>
            <w:tcW w:w="2977" w:type="dxa"/>
          </w:tcPr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HS thảo luận nhóm đôi, mời đại diện hai nhóm trả lời.</w:t>
            </w:r>
          </w:p>
        </w:tc>
        <w:tc>
          <w:tcPr>
            <w:tcW w:w="3260" w:type="dxa"/>
          </w:tcPr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  <w:b/>
                <w:lang w:val="nl-NL"/>
              </w:rPr>
            </w:pPr>
          </w:p>
        </w:tc>
      </w:tr>
      <w:tr w:rsidR="000F5AFE" w:rsidRPr="000F5AFE" w:rsidTr="000D4AA4">
        <w:trPr>
          <w:trHeight w:val="258"/>
        </w:trPr>
        <w:tc>
          <w:tcPr>
            <w:tcW w:w="9322" w:type="dxa"/>
            <w:gridSpan w:val="3"/>
          </w:tcPr>
          <w:p w:rsidR="000F5AFE" w:rsidRPr="000F5AFE" w:rsidRDefault="000F5AFE" w:rsidP="000D4AA4">
            <w:pPr>
              <w:spacing w:line="24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>B. HOẠT ĐỘNG HÌNH THÀNH KIẾN THỨC (Thời gian: 20phút)</w:t>
            </w:r>
          </w:p>
        </w:tc>
      </w:tr>
      <w:tr w:rsidR="000F5AFE" w:rsidRPr="000F5AFE" w:rsidTr="000D4AA4">
        <w:trPr>
          <w:trHeight w:val="233"/>
        </w:trPr>
        <w:tc>
          <w:tcPr>
            <w:tcW w:w="9322" w:type="dxa"/>
            <w:gridSpan w:val="3"/>
          </w:tcPr>
          <w:p w:rsidR="000F5AFE" w:rsidRPr="000F5AFE" w:rsidRDefault="000F5AFE" w:rsidP="000D4AA4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 xml:space="preserve">1.Hoạt động 1: </w:t>
            </w:r>
            <w:r w:rsidRPr="000F5AFE">
              <w:rPr>
                <w:rFonts w:ascii="Times New Roman" w:hAnsi="Times New Roman" w:cs="Times New Roman"/>
                <w:b/>
                <w:bCs/>
                <w:iCs/>
                <w:lang w:val="nl-NL"/>
              </w:rPr>
              <w:t>Tìm hiểu tính chất của đẳng thức.</w:t>
            </w:r>
            <w:r w:rsidRPr="000F5AFE">
              <w:rPr>
                <w:rFonts w:ascii="Times New Roman" w:hAnsi="Times New Roman" w:cs="Times New Roman"/>
              </w:rPr>
              <w:tab/>
            </w:r>
          </w:p>
          <w:p w:rsidR="000F5AFE" w:rsidRPr="000F5AFE" w:rsidRDefault="000F5AFE" w:rsidP="000F5AFE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lang w:val="pt-BR"/>
              </w:rPr>
            </w:pPr>
            <w:r w:rsidRPr="000F5AFE">
              <w:rPr>
                <w:rFonts w:ascii="Times New Roman" w:hAnsi="Times New Roman" w:cs="Times New Roman"/>
                <w:b/>
                <w:lang w:val="pt-BR"/>
              </w:rPr>
              <w:t>Mục tiêu:</w:t>
            </w:r>
          </w:p>
          <w:p w:rsidR="000F5AFE" w:rsidRPr="000F5AFE" w:rsidRDefault="000F5AFE" w:rsidP="000D4AA4">
            <w:pPr>
              <w:ind w:left="720"/>
              <w:rPr>
                <w:rFonts w:ascii="Times New Roman" w:hAnsi="Times New Roman" w:cs="Times New Roman"/>
                <w:lang w:val="pt-BR"/>
              </w:rPr>
            </w:pPr>
            <w:r w:rsidRPr="000F5AFE">
              <w:rPr>
                <w:rFonts w:ascii="Times New Roman" w:hAnsi="Times New Roman" w:cs="Times New Roman"/>
                <w:lang w:val="pt-BR"/>
              </w:rPr>
              <w:t>-HS hiểu được tính chất đẳng thức.</w:t>
            </w:r>
          </w:p>
          <w:p w:rsidR="000F5AFE" w:rsidRPr="000F5AFE" w:rsidRDefault="000F5AFE" w:rsidP="000F5AFE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lang w:val="pt-BR"/>
              </w:rPr>
            </w:pPr>
            <w:r w:rsidRPr="000F5AFE">
              <w:rPr>
                <w:rFonts w:ascii="Times New Roman" w:hAnsi="Times New Roman" w:cs="Times New Roman"/>
                <w:b/>
                <w:lang w:val="pt-BR"/>
              </w:rPr>
              <w:lastRenderedPageBreak/>
              <w:t>Năng lực hình thành cho học sinh</w:t>
            </w:r>
          </w:p>
          <w:p w:rsidR="000F5AFE" w:rsidRPr="000F5AFE" w:rsidRDefault="000F5AFE" w:rsidP="000D4AA4">
            <w:pPr>
              <w:spacing w:line="28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pt-BR"/>
              </w:rPr>
              <w:t>-  Năng lực sáng tạo, tìm tòi, tự giải quyết vấn đề.</w:t>
            </w:r>
          </w:p>
        </w:tc>
      </w:tr>
      <w:tr w:rsidR="000F5AFE" w:rsidRPr="000F5AFE" w:rsidTr="000D4AA4">
        <w:trPr>
          <w:trHeight w:val="406"/>
        </w:trPr>
        <w:tc>
          <w:tcPr>
            <w:tcW w:w="3085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lastRenderedPageBreak/>
              <w:t xml:space="preserve">1.HĐ1. </w:t>
            </w:r>
            <w:r w:rsidRPr="000F5AFE">
              <w:rPr>
                <w:rFonts w:ascii="Times New Roman" w:hAnsi="Times New Roman" w:cs="Times New Roman"/>
                <w:b/>
                <w:bCs/>
                <w:iCs/>
                <w:lang w:val="nl-NL"/>
              </w:rPr>
              <w:t xml:space="preserve">Tìm hiểu tính chất của đẳng thức.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- Giới thiệu cho HS thực hiện như hình 50/85 (SGK).Có một cân đĩa, đặt trên hai đĩa cân 2 nhóm đồ vật sao cho cân thăng bằng.Tiếp tục đặt lên mỗi đĩa cân một quả cân 1kg, hãy rút ra nhận xét.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Ngược lại: Đồng thời bỏ từ hai đĩa cân 2 quả cân 1kg hoặc 2 vật có khối lượng bằng nhau, rút ra nhận xét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Tương tự như đĩa cân, nếu ban đầu ta có hai số bằng nhau, kỳ hiệu: a = b ta được một đẳng thức. Mỗi đẳng thức có hai vế, vế trái là biểu thức ở bên trái “=”, vế phải là biểu thức ở bên phải “=”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Từ phần thực hành trên đĩa cân, em có thể rút ra những nhận xét gì về tính chất của đẳng thức?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iCs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Nhắc lại các tính chất của đẳng thức.</w:t>
            </w:r>
          </w:p>
        </w:tc>
        <w:tc>
          <w:tcPr>
            <w:tcW w:w="2977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HS lắng nghe, quan sát hình và suy nghĩ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HS suy nghĩ, trả lời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HS suy nghĩ, trả lời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3260" w:type="dxa"/>
          </w:tcPr>
          <w:p w:rsidR="000F5AFE" w:rsidRPr="000F5AFE" w:rsidRDefault="000F5AFE" w:rsidP="000D4AA4">
            <w:pPr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>1. Tính chất của đẳng thức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color w:val="FFFFFF"/>
                <w:bdr w:val="single" w:sz="4" w:space="0" w:color="666699"/>
                <w:shd w:val="clear" w:color="auto" w:fill="808080"/>
                <w:lang w:val="nl-NL"/>
              </w:rPr>
              <w:t xml:space="preserve">?1 </w:t>
            </w:r>
            <w:r w:rsidRPr="000F5AFE">
              <w:rPr>
                <w:rFonts w:ascii="Times New Roman" w:hAnsi="Times New Roman" w:cs="Times New Roman"/>
                <w:b/>
                <w:bCs/>
                <w:color w:val="FFFFFF"/>
                <w:lang w:val="nl-NL"/>
              </w:rPr>
              <w:t xml:space="preserve"> 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 xml:space="preserve"> Nhận xét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Khi cân thăng bằng, nếu đồng thời cho thêm 2 vật có khối lượng bằng nhau vào hai đĩa cân thì cân vẫn thăng bằng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Ngưuợc lại, nếu đồng thời bớt hai vật có khối lượng bằng nhau ở hai đĩa cân thì cân vẵn thăng bằng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i/>
                <w:iCs/>
                <w:lang w:val="nl-NL"/>
              </w:rPr>
              <w:t>+ Tính chất: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 xml:space="preserve"> </w:t>
            </w:r>
            <w:r w:rsidRPr="000F5AFE">
              <w:rPr>
                <w:rFonts w:ascii="Times New Roman" w:hAnsi="Times New Roman" w:cs="Times New Roman"/>
                <w:lang w:val="nl-NL"/>
              </w:rPr>
              <w:t>Khi biến đổi các đẳng thức, ta thường áp dụng các tính chất sau: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Nếu a = b thì a+c = b+c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Nếu a+c = b+c thì a = b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Nếu a = b thì b = a.</w:t>
            </w:r>
          </w:p>
        </w:tc>
      </w:tr>
      <w:tr w:rsidR="000F5AFE" w:rsidRPr="000F5AFE" w:rsidTr="000D4AA4">
        <w:trPr>
          <w:trHeight w:val="249"/>
        </w:trPr>
        <w:tc>
          <w:tcPr>
            <w:tcW w:w="9322" w:type="dxa"/>
            <w:gridSpan w:val="3"/>
          </w:tcPr>
          <w:p w:rsidR="000F5AFE" w:rsidRPr="000F5AFE" w:rsidRDefault="000F5AFE" w:rsidP="000D4AA4">
            <w:pPr>
              <w:spacing w:line="28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>Hoạt động 2: Tìm hiểu ví dụ</w:t>
            </w:r>
          </w:p>
          <w:p w:rsidR="000F5AFE" w:rsidRPr="000F5AFE" w:rsidRDefault="000F5AFE" w:rsidP="000F5AFE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lang w:val="pt-BR"/>
              </w:rPr>
            </w:pPr>
            <w:r w:rsidRPr="000F5AFE">
              <w:rPr>
                <w:rFonts w:ascii="Times New Roman" w:hAnsi="Times New Roman" w:cs="Times New Roman"/>
                <w:b/>
                <w:lang w:val="pt-BR"/>
              </w:rPr>
              <w:t>Mục tiêu:</w:t>
            </w:r>
          </w:p>
          <w:p w:rsidR="000F5AFE" w:rsidRPr="000F5AFE" w:rsidRDefault="000F5AFE" w:rsidP="000D4AA4">
            <w:pPr>
              <w:ind w:left="720"/>
              <w:rPr>
                <w:rFonts w:ascii="Times New Roman" w:hAnsi="Times New Roman" w:cs="Times New Roman"/>
                <w:lang w:val="pt-BR"/>
              </w:rPr>
            </w:pPr>
            <w:r w:rsidRPr="000F5AFE">
              <w:rPr>
                <w:rFonts w:ascii="Times New Roman" w:hAnsi="Times New Roman" w:cs="Times New Roman"/>
                <w:lang w:val="pt-BR"/>
              </w:rPr>
              <w:t>-HS hiểu được tính chất đẳng thức, vận dụng vào giải bài tập.</w:t>
            </w:r>
          </w:p>
          <w:p w:rsidR="000F5AFE" w:rsidRPr="000F5AFE" w:rsidRDefault="000F5AFE" w:rsidP="000F5AFE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lang w:val="pt-BR"/>
              </w:rPr>
            </w:pPr>
            <w:r w:rsidRPr="000F5AFE">
              <w:rPr>
                <w:rFonts w:ascii="Times New Roman" w:hAnsi="Times New Roman" w:cs="Times New Roman"/>
                <w:b/>
                <w:lang w:val="pt-BR"/>
              </w:rPr>
              <w:t>Năng lực hình thành cho học sinh</w:t>
            </w:r>
          </w:p>
          <w:p w:rsidR="000F5AFE" w:rsidRPr="000F5AFE" w:rsidRDefault="000F5AFE" w:rsidP="000D4AA4">
            <w:pPr>
              <w:spacing w:line="28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pt-BR"/>
              </w:rPr>
              <w:t>-  Năng lực sáng tạo, tìm tòi, tự giải quyết vấn đề.</w:t>
            </w:r>
          </w:p>
        </w:tc>
      </w:tr>
      <w:tr w:rsidR="000F5AFE" w:rsidRPr="000F5AFE" w:rsidTr="000D4AA4">
        <w:trPr>
          <w:trHeight w:val="406"/>
        </w:trPr>
        <w:tc>
          <w:tcPr>
            <w:tcW w:w="3085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i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iCs/>
                <w:lang w:val="nl-NL"/>
              </w:rPr>
              <w:t>Hoạt động 2: Ví dụ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HS: Đọc và trình bày ?2 trên bảng, GV hướng dẫn mẫu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GV cho HS làm ?2 vào vở, 1 HS lên bảng làm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GV: Nhận xét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  <w:b/>
                <w:bCs/>
                <w:lang w:val="fr-FR"/>
              </w:rPr>
            </w:pPr>
          </w:p>
        </w:tc>
        <w:tc>
          <w:tcPr>
            <w:tcW w:w="2977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HS làm ?2 vào vở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  <w:b/>
                <w:bCs/>
                <w:lang w:val="pt-BR"/>
              </w:rPr>
            </w:pPr>
          </w:p>
        </w:tc>
        <w:tc>
          <w:tcPr>
            <w:tcW w:w="3260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lang w:val="nl-NL"/>
              </w:rPr>
              <w:t xml:space="preserve">2. Ví dụ: 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>Tìm số tự nhiên x, biết: x - 2  = -3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>Giải</w:t>
            </w:r>
            <w:r w:rsidRPr="000F5AFE">
              <w:rPr>
                <w:rFonts w:ascii="Times New Roman" w:hAnsi="Times New Roman" w:cs="Times New Roman"/>
                <w:lang w:val="nl-NL"/>
              </w:rPr>
              <w:t>:    x - 2  = -3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x - 2 + 2 = -3 + 2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        x = -3 + 2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        x = -1 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color w:val="FFFFFF"/>
                <w:bdr w:val="single" w:sz="4" w:space="0" w:color="666699"/>
                <w:shd w:val="clear" w:color="auto" w:fill="808080"/>
                <w:lang w:val="nl-NL"/>
              </w:rPr>
              <w:t xml:space="preserve"> ?2 </w:t>
            </w:r>
            <w:r w:rsidRPr="000F5AFE">
              <w:rPr>
                <w:rFonts w:ascii="Times New Roman" w:hAnsi="Times New Roman" w:cs="Times New Roman"/>
                <w:b/>
                <w:bCs/>
                <w:color w:val="FFFFFF"/>
                <w:lang w:val="nl-NL"/>
              </w:rPr>
              <w:t xml:space="preserve"> 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 xml:space="preserve"> Tìm số nguyên x, biết: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0F5AFE">
              <w:rPr>
                <w:rFonts w:ascii="Times New Roman" w:hAnsi="Times New Roman" w:cs="Times New Roman"/>
                <w:iCs/>
                <w:lang w:val="nl-NL"/>
              </w:rPr>
              <w:t>x + 4 = -2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iCs/>
                <w:lang w:val="nl-NL"/>
              </w:rPr>
              <w:t>Giải</w:t>
            </w:r>
            <w:r w:rsidRPr="000F5AFE">
              <w:rPr>
                <w:rFonts w:ascii="Times New Roman" w:hAnsi="Times New Roman" w:cs="Times New Roman"/>
                <w:lang w:val="nl-NL"/>
              </w:rPr>
              <w:t>:   x + 4 = -2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x + 4 - 4 = -2 -4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x + 0 = -2 - 4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       x = -6</w:t>
            </w:r>
          </w:p>
        </w:tc>
      </w:tr>
      <w:tr w:rsidR="000F5AFE" w:rsidRPr="000F5AFE" w:rsidTr="000D4AA4">
        <w:trPr>
          <w:trHeight w:val="406"/>
        </w:trPr>
        <w:tc>
          <w:tcPr>
            <w:tcW w:w="9322" w:type="dxa"/>
            <w:gridSpan w:val="3"/>
          </w:tcPr>
          <w:p w:rsidR="000F5AFE" w:rsidRPr="000F5AFE" w:rsidRDefault="000F5AFE" w:rsidP="000D4AA4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 xml:space="preserve">3.Hoạt động 3: </w:t>
            </w:r>
            <w:r w:rsidRPr="000F5AFE">
              <w:rPr>
                <w:rFonts w:ascii="Times New Roman" w:hAnsi="Times New Roman" w:cs="Times New Roman"/>
                <w:b/>
                <w:bCs/>
                <w:iCs/>
                <w:lang w:val="nl-NL"/>
              </w:rPr>
              <w:t>Tìm hiểu quy tắc chuyển vế.</w:t>
            </w:r>
          </w:p>
          <w:p w:rsidR="000F5AFE" w:rsidRPr="000F5AFE" w:rsidRDefault="000F5AFE" w:rsidP="000F5AFE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lang w:val="pt-BR"/>
              </w:rPr>
            </w:pPr>
            <w:r w:rsidRPr="000F5AFE">
              <w:rPr>
                <w:rFonts w:ascii="Times New Roman" w:hAnsi="Times New Roman" w:cs="Times New Roman"/>
                <w:b/>
                <w:lang w:val="pt-BR"/>
              </w:rPr>
              <w:t>Mục tiêu:</w:t>
            </w:r>
          </w:p>
          <w:p w:rsidR="000F5AFE" w:rsidRPr="000F5AFE" w:rsidRDefault="000F5AFE" w:rsidP="000D4AA4">
            <w:pPr>
              <w:ind w:left="720"/>
              <w:rPr>
                <w:rFonts w:ascii="Times New Roman" w:hAnsi="Times New Roman" w:cs="Times New Roman"/>
                <w:lang w:val="pt-BR"/>
              </w:rPr>
            </w:pPr>
            <w:r w:rsidRPr="000F5AFE">
              <w:rPr>
                <w:rFonts w:ascii="Times New Roman" w:hAnsi="Times New Roman" w:cs="Times New Roman"/>
                <w:lang w:val="pt-BR"/>
              </w:rPr>
              <w:t>-HS nắm rõ quy tắc chuyển vế, vận dụng làm bài tập.</w:t>
            </w:r>
          </w:p>
          <w:p w:rsidR="000F5AFE" w:rsidRPr="000F5AFE" w:rsidRDefault="000F5AFE" w:rsidP="000F5AFE">
            <w:pPr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lang w:val="pt-BR"/>
              </w:rPr>
            </w:pPr>
            <w:r w:rsidRPr="000F5AFE">
              <w:rPr>
                <w:rFonts w:ascii="Times New Roman" w:hAnsi="Times New Roman" w:cs="Times New Roman"/>
                <w:b/>
                <w:lang w:val="pt-BR"/>
              </w:rPr>
              <w:t>Năng lực hình thành cho học sinh</w:t>
            </w:r>
          </w:p>
          <w:p w:rsidR="000F5AFE" w:rsidRPr="000F5AFE" w:rsidRDefault="000F5AFE" w:rsidP="000D4AA4">
            <w:pPr>
              <w:spacing w:line="280" w:lineRule="atLeast"/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pt-BR"/>
              </w:rPr>
              <w:t>-  Năng lực sáng tạo, tìm tòi, tự giải quyết vấn đề.</w:t>
            </w:r>
          </w:p>
        </w:tc>
      </w:tr>
      <w:tr w:rsidR="000F5AFE" w:rsidRPr="000F5AFE" w:rsidTr="000D4AA4">
        <w:trPr>
          <w:trHeight w:val="406"/>
        </w:trPr>
        <w:tc>
          <w:tcPr>
            <w:tcW w:w="3085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i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iCs/>
                <w:lang w:val="nl-NL"/>
              </w:rPr>
              <w:t xml:space="preserve">Hoạt động 3: Quy tắc chuyển vế 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Thực hiện VD trên bảng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Thực hiện ?3 trên bảng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color w:val="FFFFFF"/>
                <w:bdr w:val="single" w:sz="4" w:space="0" w:color="666699"/>
                <w:shd w:val="clear" w:color="auto" w:fill="808080"/>
                <w:lang w:val="nl-NL"/>
              </w:rPr>
              <w:t xml:space="preserve">?3 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>Giải</w:t>
            </w:r>
            <w:r w:rsidRPr="000F5AFE">
              <w:rPr>
                <w:rFonts w:ascii="Times New Roman" w:hAnsi="Times New Roman" w:cs="Times New Roman"/>
                <w:lang w:val="nl-NL"/>
              </w:rPr>
              <w:t xml:space="preserve">:      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x + 8 = (-5) + 4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lastRenderedPageBreak/>
              <w:t>x + 8 = -1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x = -1 - 8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x = -9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iCs/>
                <w:lang w:val="nl-NL"/>
              </w:rPr>
            </w:pPr>
          </w:p>
        </w:tc>
        <w:tc>
          <w:tcPr>
            <w:tcW w:w="2977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Giới thiệu quy tắc chuyển vế trang 86 SGK. Và yêu cầu GV: Cho HS làm VD (SGK)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Tổng kết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- Yêu cầu HS làm </w:t>
            </w:r>
            <w:r w:rsidRPr="000F5AFE">
              <w:rPr>
                <w:rFonts w:ascii="Times New Roman" w:hAnsi="Times New Roman" w:cs="Times New Roman"/>
                <w:b/>
                <w:bCs/>
                <w:color w:val="FFFFFF"/>
                <w:bdr w:val="single" w:sz="4" w:space="0" w:color="666699"/>
                <w:shd w:val="clear" w:color="auto" w:fill="808080"/>
                <w:lang w:val="nl-NL"/>
              </w:rPr>
              <w:t xml:space="preserve"> ?3 </w:t>
            </w:r>
            <w:r w:rsidRPr="000F5AFE">
              <w:rPr>
                <w:rFonts w:ascii="Times New Roman" w:hAnsi="Times New Roman" w:cs="Times New Roman"/>
                <w:b/>
                <w:bCs/>
                <w:color w:val="FFFFFF"/>
                <w:lang w:val="nl-NL"/>
              </w:rPr>
              <w:t xml:space="preserve"> 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 xml:space="preserve"> 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lastRenderedPageBreak/>
              <w:t>-Nhận xét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Ta đã học phép cộng và phép trừ các số nguyên. Ta hãy xét xem hai phép toán này quan hệ với nhau như thế nào?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Trình bày trên bảng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- Vậy hiệu (a - b) là một số x mà khi lấy x cộng với b sẽ được a hay phép trừ là phép toán ngược của phép cộng.</w:t>
            </w:r>
          </w:p>
        </w:tc>
        <w:tc>
          <w:tcPr>
            <w:tcW w:w="3260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lang w:val="nl-NL"/>
              </w:rPr>
              <w:lastRenderedPageBreak/>
              <w:t>3. Quy tắc chuyển vế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iCs/>
                <w:lang w:val="nl-NL"/>
              </w:rPr>
              <w:t>Ví dụ:</w:t>
            </w:r>
            <w:r w:rsidRPr="000F5AFE">
              <w:rPr>
                <w:rFonts w:ascii="Times New Roman" w:hAnsi="Times New Roman" w:cs="Times New Roman"/>
                <w:lang w:val="nl-NL"/>
              </w:rPr>
              <w:t xml:space="preserve"> Tìm số nguyên x, biết: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a. x - 2 = -6                      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x = -6 + 2  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x = -4                                                  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. x - (-4) = 1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lastRenderedPageBreak/>
              <w:t xml:space="preserve">   x + 4 = 1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x = 1 - 4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x = -3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i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color w:val="FFFFFF"/>
                <w:bdr w:val="single" w:sz="4" w:space="0" w:color="666699"/>
                <w:shd w:val="clear" w:color="auto" w:fill="808080"/>
                <w:lang w:val="nl-NL"/>
              </w:rPr>
              <w:t xml:space="preserve"> ?3 </w:t>
            </w:r>
            <w:r w:rsidRPr="000F5AFE">
              <w:rPr>
                <w:rFonts w:ascii="Times New Roman" w:hAnsi="Times New Roman" w:cs="Times New Roman"/>
                <w:b/>
                <w:bCs/>
                <w:color w:val="FFFFFF"/>
                <w:lang w:val="nl-NL"/>
              </w:rPr>
              <w:t xml:space="preserve"> </w:t>
            </w:r>
            <w:r w:rsidRPr="000F5AFE">
              <w:rPr>
                <w:rFonts w:ascii="Times New Roman" w:hAnsi="Times New Roman" w:cs="Times New Roman"/>
                <w:iCs/>
                <w:lang w:val="nl-NL"/>
              </w:rPr>
              <w:t xml:space="preserve">  Tìm số nguyên x, biết: x + 8 = (-5) + 4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iCs/>
                <w:lang w:val="nl-NL"/>
              </w:rPr>
              <w:t>Giải</w:t>
            </w:r>
            <w:r w:rsidRPr="000F5AFE">
              <w:rPr>
                <w:rFonts w:ascii="Times New Roman" w:hAnsi="Times New Roman" w:cs="Times New Roman"/>
                <w:lang w:val="nl-NL"/>
              </w:rPr>
              <w:t>:       x + 8 = (-5) + 4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  x + 8 = -1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        x = -1 - 8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        x = -9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bCs/>
                <w:lang w:val="nl-NL"/>
              </w:rPr>
              <w:t>Mở rộng: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Gọi x là hiệu của a và b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Ta có:   x = a - b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Áp dụng quy tắc chuển vế:</w:t>
            </w:r>
          </w:p>
          <w:p w:rsidR="000F5AFE" w:rsidRPr="000F5AFE" w:rsidRDefault="000F5AFE" w:rsidP="000D4AA4">
            <w:pPr>
              <w:ind w:left="120"/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         x + b = a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Ngược lại nếu có: x + b = a theo quy tắc chuyển vế thì: 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b/>
                <w:bCs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x = a - b</w:t>
            </w:r>
          </w:p>
        </w:tc>
      </w:tr>
      <w:tr w:rsidR="000F5AFE" w:rsidRPr="000F5AFE" w:rsidTr="000D4AA4">
        <w:trPr>
          <w:trHeight w:val="330"/>
        </w:trPr>
        <w:tc>
          <w:tcPr>
            <w:tcW w:w="9322" w:type="dxa"/>
            <w:gridSpan w:val="3"/>
          </w:tcPr>
          <w:p w:rsidR="000F5AFE" w:rsidRPr="000F5AFE" w:rsidRDefault="000F5AFE" w:rsidP="000D4AA4">
            <w:pPr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lastRenderedPageBreak/>
              <w:t>C.HOẠT ĐỘNG LUYỆN TẬP (10P)</w:t>
            </w:r>
          </w:p>
        </w:tc>
      </w:tr>
      <w:tr w:rsidR="000F5AFE" w:rsidRPr="000F5AFE" w:rsidTr="000D4AA4">
        <w:trPr>
          <w:trHeight w:val="406"/>
        </w:trPr>
        <w:tc>
          <w:tcPr>
            <w:tcW w:w="3085" w:type="dxa"/>
          </w:tcPr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GV cho HS làm BT 61 SGK-tr87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HS làm bài vở, 2 HS lên bảng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GV cho HS làm bài ?2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HS hoạt động nhóm đôi, đại diện 1 nhóm lên bảng trình bày.</w:t>
            </w:r>
          </w:p>
        </w:tc>
        <w:tc>
          <w:tcPr>
            <w:tcW w:w="2977" w:type="dxa"/>
          </w:tcPr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ài 61 SGK-tr87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a) 7 - x =8 - ( - 7)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7 - x = 8 +7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Pr="000F5AFE">
              <w:rPr>
                <w:rFonts w:ascii="Times New Roman" w:hAnsi="Times New Roman" w:cs="Times New Roman"/>
              </w:rPr>
              <w:t xml:space="preserve">       </w:t>
            </w:r>
            <w:r w:rsidRPr="000F5AFE">
              <w:rPr>
                <w:rFonts w:ascii="Times New Roman" w:hAnsi="Times New Roman" w:cs="Times New Roman"/>
                <w:lang w:val="nl-NL"/>
              </w:rPr>
              <w:t>x = -8 - 7  + 7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x = - 8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) x - 8 = (-3) - 8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x = - 3 - 8 +  8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x = -3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ài 62 SGK-tr87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a)a=2 hoặc a = -2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)a = -2.</w:t>
            </w:r>
          </w:p>
        </w:tc>
      </w:tr>
      <w:tr w:rsidR="000F5AFE" w:rsidRPr="000F5AFE" w:rsidTr="000D4AA4">
        <w:trPr>
          <w:trHeight w:val="266"/>
        </w:trPr>
        <w:tc>
          <w:tcPr>
            <w:tcW w:w="9322" w:type="dxa"/>
            <w:gridSpan w:val="3"/>
          </w:tcPr>
          <w:p w:rsidR="000F5AFE" w:rsidRPr="000F5AFE" w:rsidRDefault="000F5AFE" w:rsidP="000D4AA4">
            <w:pPr>
              <w:rPr>
                <w:rFonts w:ascii="Times New Roman" w:hAnsi="Times New Roman" w:cs="Times New Roman"/>
                <w:b/>
                <w:lang w:val="nl-NL"/>
              </w:rPr>
            </w:pPr>
            <w:r w:rsidRPr="000F5AFE">
              <w:rPr>
                <w:rFonts w:ascii="Times New Roman" w:hAnsi="Times New Roman" w:cs="Times New Roman"/>
                <w:b/>
                <w:lang w:val="nl-NL"/>
              </w:rPr>
              <w:t>D.HOẠT ĐỘNG VẬN DỤNG(10P)</w:t>
            </w:r>
          </w:p>
        </w:tc>
      </w:tr>
      <w:tr w:rsidR="000F5AFE" w:rsidRPr="000F5AFE" w:rsidTr="000D4AA4">
        <w:trPr>
          <w:trHeight w:val="406"/>
        </w:trPr>
        <w:tc>
          <w:tcPr>
            <w:tcW w:w="3085" w:type="dxa"/>
          </w:tcPr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GV cho HS làm BT 61 SGK-tr87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HS làm bài vở, 2 HS lên bảng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GV cho HS làm bài ?2.</w:t>
            </w:r>
          </w:p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  <w:r w:rsidRPr="000F5AFE">
              <w:rPr>
                <w:rFonts w:ascii="Times New Roman" w:hAnsi="Times New Roman" w:cs="Times New Roman"/>
              </w:rPr>
              <w:t>-HS hoạt động nhóm đôi, đại diện 1 nhóm lên bảng trình bày.</w:t>
            </w:r>
          </w:p>
        </w:tc>
        <w:tc>
          <w:tcPr>
            <w:tcW w:w="2977" w:type="dxa"/>
          </w:tcPr>
          <w:p w:rsidR="000F5AFE" w:rsidRPr="000F5AFE" w:rsidRDefault="000F5AFE" w:rsidP="000D4AA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ài 61 SGK-tr87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a) 7 - x =8 - ( - 7)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  7 - x = 8 +7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Pr="000F5AFE">
              <w:rPr>
                <w:rFonts w:ascii="Times New Roman" w:hAnsi="Times New Roman" w:cs="Times New Roman"/>
              </w:rPr>
              <w:t xml:space="preserve">       </w:t>
            </w:r>
            <w:r w:rsidRPr="000F5AFE">
              <w:rPr>
                <w:rFonts w:ascii="Times New Roman" w:hAnsi="Times New Roman" w:cs="Times New Roman"/>
                <w:lang w:val="nl-NL"/>
              </w:rPr>
              <w:t>x = -8 - 7  + 7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x = - 8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) x - 8 = (-3) - 8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x = - 3 - 8 +  8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 xml:space="preserve">  x = -3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ài 62 SGK-tr87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a)a=2 hoặc a = -2.</w:t>
            </w:r>
          </w:p>
          <w:p w:rsidR="000F5AFE" w:rsidRPr="000F5AFE" w:rsidRDefault="000F5AFE" w:rsidP="000D4AA4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0F5AFE">
              <w:rPr>
                <w:rFonts w:ascii="Times New Roman" w:hAnsi="Times New Roman" w:cs="Times New Roman"/>
                <w:lang w:val="nl-NL"/>
              </w:rPr>
              <w:t>b)a = -2.</w:t>
            </w:r>
          </w:p>
        </w:tc>
      </w:tr>
    </w:tbl>
    <w:p w:rsidR="000F5AFE" w:rsidRPr="000F5AFE" w:rsidRDefault="000F5AFE" w:rsidP="000F5AFE">
      <w:pPr>
        <w:tabs>
          <w:tab w:val="left" w:leader="dot" w:pos="8789"/>
        </w:tabs>
        <w:rPr>
          <w:rFonts w:ascii="Times New Roman" w:hAnsi="Times New Roman" w:cs="Times New Roman"/>
        </w:rPr>
      </w:pPr>
      <w:r w:rsidRPr="000F5AFE">
        <w:rPr>
          <w:rFonts w:ascii="Times New Roman" w:hAnsi="Times New Roman" w:cs="Times New Roman"/>
          <w:b/>
        </w:rPr>
        <w:t>*Hướng dẫn về nhà:</w:t>
      </w:r>
      <w:r w:rsidRPr="000F5AFE">
        <w:rPr>
          <w:rFonts w:ascii="Times New Roman" w:hAnsi="Times New Roman" w:cs="Times New Roman"/>
        </w:rPr>
        <w:t xml:space="preserve"> Làm BT 66; 67; 68 SGK-tr87.</w:t>
      </w:r>
    </w:p>
    <w:p w:rsidR="000F5AFE" w:rsidRPr="000F5AFE" w:rsidRDefault="000F5AFE" w:rsidP="000F5AFE">
      <w:pPr>
        <w:jc w:val="both"/>
        <w:rPr>
          <w:rFonts w:ascii="Times New Roman" w:hAnsi="Times New Roman" w:cs="Times New Roman"/>
          <w:b/>
          <w:lang w:val="nl-NL"/>
        </w:rPr>
      </w:pPr>
      <w:r w:rsidRPr="000F5AFE">
        <w:rPr>
          <w:rFonts w:ascii="Times New Roman" w:hAnsi="Times New Roman" w:cs="Times New Roman"/>
          <w:b/>
          <w:lang w:val="nl-NL"/>
        </w:rPr>
        <w:t>*RÚT KINH NGHIỆM</w:t>
      </w:r>
    </w:p>
    <w:p w:rsidR="000F5AFE" w:rsidRPr="000F5AFE" w:rsidRDefault="000F5AFE" w:rsidP="000F5AFE">
      <w:pPr>
        <w:tabs>
          <w:tab w:val="left" w:leader="dot" w:pos="8789"/>
        </w:tabs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lang w:val="nl-NL"/>
        </w:rPr>
        <w:tab/>
      </w:r>
    </w:p>
    <w:p w:rsidR="000F5AFE" w:rsidRPr="000F5AFE" w:rsidRDefault="000F5AFE" w:rsidP="000F5AFE">
      <w:pPr>
        <w:tabs>
          <w:tab w:val="left" w:leader="dot" w:pos="8789"/>
        </w:tabs>
        <w:jc w:val="both"/>
        <w:rPr>
          <w:rFonts w:ascii="Times New Roman" w:hAnsi="Times New Roman" w:cs="Times New Roman"/>
          <w:lang w:val="nl-NL"/>
        </w:rPr>
      </w:pPr>
      <w:r w:rsidRPr="000F5AFE">
        <w:rPr>
          <w:rFonts w:ascii="Times New Roman" w:hAnsi="Times New Roman" w:cs="Times New Roman"/>
          <w:lang w:val="nl-NL"/>
        </w:rPr>
        <w:tab/>
      </w:r>
    </w:p>
    <w:p w:rsidR="00CC38C2" w:rsidRPr="000F5AFE" w:rsidRDefault="000F5AFE" w:rsidP="000F5AFE">
      <w:pPr>
        <w:rPr>
          <w:rFonts w:ascii="Times New Roman" w:hAnsi="Times New Roman" w:cs="Times New Roman"/>
        </w:rPr>
      </w:pPr>
      <w:r w:rsidRPr="000F5AFE">
        <w:rPr>
          <w:rFonts w:ascii="Times New Roman" w:hAnsi="Times New Roman" w:cs="Times New Roman"/>
          <w:lang w:val="nl-NL"/>
        </w:rPr>
        <w:tab/>
      </w:r>
    </w:p>
    <w:sectPr w:rsidR="00CC38C2" w:rsidRPr="000F5AFE" w:rsidSect="00BD6974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5A29" w:rsidRDefault="00ED5A29" w:rsidP="00786069">
      <w:pPr>
        <w:spacing w:after="0" w:line="240" w:lineRule="auto"/>
      </w:pPr>
      <w:r>
        <w:separator/>
      </w:r>
    </w:p>
  </w:endnote>
  <w:endnote w:type="continuationSeparator" w:id="0">
    <w:p w:rsidR="00ED5A29" w:rsidRDefault="00ED5A29" w:rsidP="007860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68F8" w:rsidRDefault="004968F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68F8" w:rsidRPr="00CB654E" w:rsidRDefault="004968F8" w:rsidP="004968F8">
    <w:pPr>
      <w:pStyle w:val="Footer"/>
      <w:pBdr>
        <w:top w:val="thinThickSmallGap" w:sz="24" w:space="1" w:color="622423" w:themeColor="accent2" w:themeShade="7F"/>
      </w:pBdr>
      <w:jc w:val="both"/>
      <w:rPr>
        <w:rFonts w:asciiTheme="majorHAnsi" w:eastAsiaTheme="majorEastAsia" w:hAnsiTheme="majorHAnsi" w:cstheme="majorBidi"/>
        <w:b/>
        <w:i/>
      </w:rPr>
    </w:pPr>
    <w:r w:rsidRPr="00CB654E">
      <w:rPr>
        <w:rFonts w:asciiTheme="majorHAnsi" w:eastAsiaTheme="majorEastAsia" w:hAnsiTheme="majorHAnsi" w:cstheme="majorBidi"/>
        <w:b/>
        <w:i/>
      </w:rPr>
      <w:t xml:space="preserve">Trường THCS Long Biên              </w:t>
    </w:r>
    <w:r>
      <w:rPr>
        <w:rFonts w:asciiTheme="majorHAnsi" w:eastAsiaTheme="majorEastAsia" w:hAnsiTheme="majorHAnsi" w:cstheme="majorBidi"/>
        <w:b/>
        <w:i/>
      </w:rPr>
      <w:t xml:space="preserve">  </w:t>
    </w:r>
    <w:r w:rsidRPr="00CB654E">
      <w:rPr>
        <w:rFonts w:eastAsiaTheme="minorEastAsia"/>
        <w:b/>
        <w:i/>
      </w:rPr>
      <w:fldChar w:fldCharType="begin"/>
    </w:r>
    <w:r w:rsidRPr="00CB654E">
      <w:rPr>
        <w:b/>
        <w:i/>
      </w:rPr>
      <w:instrText xml:space="preserve"> PAGE   \* MERGEFORMAT </w:instrText>
    </w:r>
    <w:r w:rsidRPr="00CB654E">
      <w:rPr>
        <w:rFonts w:eastAsiaTheme="minorEastAsia"/>
        <w:b/>
        <w:i/>
      </w:rPr>
      <w:fldChar w:fldCharType="separate"/>
    </w:r>
    <w:r w:rsidRPr="004968F8">
      <w:rPr>
        <w:rFonts w:asciiTheme="majorHAnsi" w:eastAsiaTheme="majorEastAsia" w:hAnsiTheme="majorHAnsi" w:cstheme="majorBidi"/>
        <w:b/>
        <w:i/>
        <w:noProof/>
      </w:rPr>
      <w:t>1</w:t>
    </w:r>
    <w:r w:rsidRPr="00CB654E">
      <w:rPr>
        <w:rFonts w:asciiTheme="majorHAnsi" w:eastAsiaTheme="majorEastAsia" w:hAnsiTheme="majorHAnsi" w:cstheme="majorBidi"/>
        <w:b/>
        <w:i/>
        <w:noProof/>
      </w:rPr>
      <w:fldChar w:fldCharType="end"/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                          </w:t>
    </w:r>
    <w:r>
      <w:rPr>
        <w:rFonts w:asciiTheme="majorHAnsi" w:eastAsiaTheme="majorEastAsia" w:hAnsiTheme="majorHAnsi" w:cstheme="majorBidi"/>
        <w:b/>
        <w:i/>
        <w:noProof/>
      </w:rPr>
      <w:t xml:space="preserve">                                    </w:t>
    </w:r>
    <w:bookmarkStart w:id="0" w:name="_GoBack"/>
    <w:bookmarkEnd w:id="0"/>
    <w:r w:rsidRPr="00CB654E">
      <w:rPr>
        <w:rFonts w:asciiTheme="majorHAnsi" w:eastAsiaTheme="majorEastAsia" w:hAnsiTheme="majorHAnsi" w:cstheme="majorBidi"/>
        <w:b/>
        <w:i/>
        <w:noProof/>
      </w:rPr>
      <w:t xml:space="preserve">  GV: Nguyễn Thùy Linh</w:t>
    </w:r>
  </w:p>
  <w:p w:rsidR="004968F8" w:rsidRPr="004968F8" w:rsidRDefault="004968F8" w:rsidP="004968F8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68F8" w:rsidRDefault="004968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5A29" w:rsidRDefault="00ED5A29" w:rsidP="00786069">
      <w:pPr>
        <w:spacing w:after="0" w:line="240" w:lineRule="auto"/>
      </w:pPr>
      <w:r>
        <w:separator/>
      </w:r>
    </w:p>
  </w:footnote>
  <w:footnote w:type="continuationSeparator" w:id="0">
    <w:p w:rsidR="00ED5A29" w:rsidRDefault="00ED5A29" w:rsidP="007860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68F8" w:rsidRDefault="004968F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4D3D0D77E7F849A89306CE39CEF033E9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786069" w:rsidRDefault="004968F8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4968F8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Giáo án số học 6                                  </w:t>
        </w:r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                          </w:t>
        </w:r>
        <w:r w:rsidRPr="004968F8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Năm học 20120-2021                        </w:t>
        </w:r>
      </w:p>
    </w:sdtContent>
  </w:sdt>
  <w:p w:rsidR="00786069" w:rsidRDefault="0078606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68F8" w:rsidRDefault="004968F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52580B"/>
    <w:multiLevelType w:val="hybridMultilevel"/>
    <w:tmpl w:val="C0ECD9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B5603BF"/>
    <w:multiLevelType w:val="hybridMultilevel"/>
    <w:tmpl w:val="B344CB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5AFE"/>
    <w:rsid w:val="000F5AFE"/>
    <w:rsid w:val="004968F8"/>
    <w:rsid w:val="00786069"/>
    <w:rsid w:val="007A51F6"/>
    <w:rsid w:val="00BD6974"/>
    <w:rsid w:val="00CC38C2"/>
    <w:rsid w:val="00ED5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F5A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F5AFE"/>
    <w:pPr>
      <w:ind w:left="720"/>
      <w:contextualSpacing/>
    </w:pPr>
    <w:rPr>
      <w:rFonts w:ascii="Times New Roman" w:eastAsia="Times New Roman" w:hAnsi="Times New Roman"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7860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6069"/>
  </w:style>
  <w:style w:type="paragraph" w:styleId="Footer">
    <w:name w:val="footer"/>
    <w:basedOn w:val="Normal"/>
    <w:link w:val="FooterChar"/>
    <w:uiPriority w:val="99"/>
    <w:unhideWhenUsed/>
    <w:rsid w:val="007860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6069"/>
  </w:style>
  <w:style w:type="paragraph" w:styleId="BalloonText">
    <w:name w:val="Balloon Text"/>
    <w:basedOn w:val="Normal"/>
    <w:link w:val="BalloonTextChar"/>
    <w:uiPriority w:val="99"/>
    <w:semiHidden/>
    <w:unhideWhenUsed/>
    <w:rsid w:val="00786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0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F5A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F5AFE"/>
    <w:pPr>
      <w:ind w:left="720"/>
      <w:contextualSpacing/>
    </w:pPr>
    <w:rPr>
      <w:rFonts w:ascii="Times New Roman" w:eastAsia="Times New Roman" w:hAnsi="Times New Roman"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7860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6069"/>
  </w:style>
  <w:style w:type="paragraph" w:styleId="Footer">
    <w:name w:val="footer"/>
    <w:basedOn w:val="Normal"/>
    <w:link w:val="FooterChar"/>
    <w:uiPriority w:val="99"/>
    <w:unhideWhenUsed/>
    <w:rsid w:val="007860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6069"/>
  </w:style>
  <w:style w:type="paragraph" w:styleId="BalloonText">
    <w:name w:val="Balloon Text"/>
    <w:basedOn w:val="Normal"/>
    <w:link w:val="BalloonTextChar"/>
    <w:uiPriority w:val="99"/>
    <w:semiHidden/>
    <w:unhideWhenUsed/>
    <w:rsid w:val="00786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60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D3D0D77E7F849A89306CE39CEF033E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BED65E4-0482-4702-8DBF-DBB26E4CCB29}"/>
      </w:docPartPr>
      <w:docPartBody>
        <w:p w:rsidR="008835E8" w:rsidRDefault="007A3775" w:rsidP="007A3775">
          <w:pPr>
            <w:pStyle w:val="4D3D0D77E7F849A89306CE39CEF033E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775"/>
    <w:rsid w:val="0036695D"/>
    <w:rsid w:val="007A3775"/>
    <w:rsid w:val="008835E8"/>
    <w:rsid w:val="00FA4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D3D0D77E7F849A89306CE39CEF033E9">
    <w:name w:val="4D3D0D77E7F849A89306CE39CEF033E9"/>
    <w:rsid w:val="007A3775"/>
  </w:style>
  <w:style w:type="paragraph" w:customStyle="1" w:styleId="28B33C641A5948D3991D628B3EB3AFE9">
    <w:name w:val="28B33C641A5948D3991D628B3EB3AFE9"/>
    <w:rsid w:val="008835E8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D3D0D77E7F849A89306CE39CEF033E9">
    <w:name w:val="4D3D0D77E7F849A89306CE39CEF033E9"/>
    <w:rsid w:val="007A3775"/>
  </w:style>
  <w:style w:type="paragraph" w:customStyle="1" w:styleId="28B33C641A5948D3991D628B3EB3AFE9">
    <w:name w:val="28B33C641A5948D3991D628B3EB3AFE9"/>
    <w:rsid w:val="008835E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790</Words>
  <Characters>450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số học 6                                                             Năm học 20120-2021                        </dc:title>
  <dc:creator>admin</dc:creator>
  <cp:lastModifiedBy>admin</cp:lastModifiedBy>
  <cp:revision>3</cp:revision>
  <dcterms:created xsi:type="dcterms:W3CDTF">2021-02-19T15:58:00Z</dcterms:created>
  <dcterms:modified xsi:type="dcterms:W3CDTF">2021-02-20T00:40:00Z</dcterms:modified>
</cp:coreProperties>
</file>